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CCF6687" w14:textId="77777777" w:rsidR="002140DA" w:rsidRDefault="002140DA" w:rsidP="002140DA">
      <w:pPr>
        <w:rPr>
          <w:rFonts w:ascii="Times New Roman" w:hAnsi="Times New Roman"/>
          <w:snapToGrid/>
          <w:sz w:val="32"/>
          <w:szCs w:val="32"/>
          <w:lang w:val="en-US" w:eastAsia="fi-FI"/>
        </w:rPr>
      </w:pPr>
    </w:p>
    <w:p w14:paraId="4B9D1AA4" w14:textId="77777777" w:rsidR="002140DA" w:rsidRPr="00C22CF4" w:rsidRDefault="002140DA" w:rsidP="002140DA">
      <w:pPr>
        <w:rPr>
          <w:rFonts w:ascii="Times New Roman" w:hAnsi="Times New Roman"/>
          <w:color w:val="0000FF"/>
          <w:sz w:val="32"/>
          <w:szCs w:val="32"/>
          <w:lang w:val="en-US"/>
        </w:rPr>
      </w:pPr>
      <w:r w:rsidRPr="00C22CF4">
        <w:rPr>
          <w:rFonts w:ascii="Times New Roman" w:hAnsi="Times New Roman"/>
          <w:sz w:val="32"/>
          <w:szCs w:val="32"/>
          <w:lang w:val="en-US"/>
        </w:rPr>
        <w:t>Name</w:t>
      </w:r>
      <w:r w:rsidRPr="00C22CF4">
        <w:rPr>
          <w:rFonts w:ascii="Times New Roman" w:hAnsi="Times New Roman"/>
          <w:color w:val="0000FF"/>
          <w:sz w:val="32"/>
          <w:szCs w:val="32"/>
          <w:lang w:val="en-US"/>
        </w:rPr>
        <w:t xml:space="preserve">_______________________ </w:t>
      </w:r>
      <w:r w:rsidRPr="00C22CF4">
        <w:rPr>
          <w:rFonts w:ascii="Times New Roman" w:hAnsi="Times New Roman"/>
          <w:sz w:val="32"/>
          <w:szCs w:val="32"/>
          <w:lang w:val="en-US"/>
        </w:rPr>
        <w:t>Student number</w:t>
      </w:r>
      <w:r w:rsidRPr="00C22CF4"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6513D7FF" w14:textId="77777777" w:rsidR="002140DA" w:rsidRPr="00C22CF4" w:rsidRDefault="002140DA" w:rsidP="002140DA">
      <w:pPr>
        <w:rPr>
          <w:rFonts w:ascii="Times New Roman" w:hAnsi="Times New Roman"/>
          <w:szCs w:val="24"/>
          <w:lang w:val="en-US"/>
        </w:rPr>
      </w:pPr>
    </w:p>
    <w:p w14:paraId="45524A59" w14:textId="77777777" w:rsidR="002140DA" w:rsidRPr="00C22CF4" w:rsidRDefault="002140DA" w:rsidP="002140DA">
      <w:pPr>
        <w:rPr>
          <w:rFonts w:ascii="Times New Roman" w:hAnsi="Times New Roman"/>
        </w:rPr>
      </w:pPr>
    </w:p>
    <w:p w14:paraId="00FB03B7" w14:textId="1F4A621A" w:rsidR="002140DA" w:rsidRPr="00C22CF4" w:rsidRDefault="00717E33" w:rsidP="002140DA">
      <w:pPr>
        <w:ind w:left="425"/>
        <w:jc w:val="both"/>
        <w:rPr>
          <w:rFonts w:ascii="Times New Roman" w:hAnsi="Times New Roman"/>
          <w:lang w:val="en-US"/>
        </w:rPr>
      </w:pPr>
      <w:r>
        <w:rPr>
          <w:rFonts w:ascii="Times New Roman" w:hAnsi="Times New Roman"/>
          <w:noProof/>
          <w:snapToGrid/>
          <w:lang w:val="fi-FI" w:eastAsia="fi-FI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 wp14:anchorId="0008F012" wp14:editId="437EABB9">
                <wp:simplePos x="0" y="0"/>
                <wp:positionH relativeFrom="column">
                  <wp:posOffset>4075430</wp:posOffset>
                </wp:positionH>
                <wp:positionV relativeFrom="paragraph">
                  <wp:posOffset>103505</wp:posOffset>
                </wp:positionV>
                <wp:extent cx="2019935" cy="1954530"/>
                <wp:effectExtent l="19050" t="0" r="0" b="7620"/>
                <wp:wrapSquare wrapText="bothSides"/>
                <wp:docPr id="1" name="Group 36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19935" cy="1954530"/>
                          <a:chOff x="4906" y="4498"/>
                          <a:chExt cx="3181" cy="3078"/>
                        </a:xfrm>
                      </wpg:grpSpPr>
                      <wps:wsp>
                        <wps:cNvPr id="2" name="AutoShape 3645"/>
                        <wps:cNvSpPr>
                          <a:spLocks noChangeArrowheads="1"/>
                        </wps:cNvSpPr>
                        <wps:spPr bwMode="auto">
                          <a:xfrm>
                            <a:off x="5458" y="5149"/>
                            <a:ext cx="1955" cy="1955"/>
                          </a:xfrm>
                          <a:prstGeom prst="rtTriangle">
                            <a:avLst/>
                          </a:prstGeom>
                          <a:pattFill prst="pct1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21FD27E" w14:textId="77777777" w:rsidR="00AF60DC" w:rsidRDefault="00AF60DC" w:rsidP="00AF60DC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" name="Group 3647"/>
                        <wpg:cNvGrpSpPr>
                          <a:grpSpLocks/>
                        </wpg:cNvGrpSpPr>
                        <wpg:grpSpPr bwMode="auto">
                          <a:xfrm>
                            <a:off x="5846" y="6260"/>
                            <a:ext cx="454" cy="418"/>
                            <a:chOff x="8813" y="8473"/>
                            <a:chExt cx="454" cy="418"/>
                          </a:xfrm>
                        </wpg:grpSpPr>
                        <wps:wsp>
                          <wps:cNvPr id="4" name="Text Box 364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813" y="8473"/>
                              <a:ext cx="454" cy="41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C62E331" w14:textId="77777777" w:rsidR="002C4B5A" w:rsidRPr="00CE19C3" w:rsidRDefault="002C4B5A" w:rsidP="002C4B5A">
                                <w:pPr>
                                  <w:rPr>
                                    <w:rFonts w:ascii="Times New Roman" w:hAnsi="Times New Roman"/>
                                    <w:sz w:val="20"/>
                                    <w:lang w:val="fi-FI"/>
                                  </w:rPr>
                                </w:pPr>
                                <w:r w:rsidRPr="00CE19C3">
                                  <w:rPr>
                                    <w:rFonts w:ascii="Times New Roman" w:hAnsi="Times New Roman"/>
                                    <w:sz w:val="20"/>
                                    <w:lang w:val="fi-FI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" name="Oval 3649"/>
                          <wps:cNvSpPr>
                            <a:spLocks noChangeArrowheads="1"/>
                          </wps:cNvSpPr>
                          <wps:spPr bwMode="auto">
                            <a:xfrm>
                              <a:off x="8873" y="8509"/>
                              <a:ext cx="291" cy="291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2F8FC59B" w14:textId="77777777" w:rsidR="00AF60DC" w:rsidRDefault="00AF60DC" w:rsidP="00AF60DC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6" name="Line 3650"/>
                        <wps:cNvCnPr>
                          <a:cxnSpLocks noChangeShapeType="1"/>
                        </wps:cNvCnPr>
                        <wps:spPr bwMode="auto">
                          <a:xfrm flipH="1">
                            <a:off x="5002" y="5205"/>
                            <a:ext cx="0" cy="1824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3651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5346" y="7359"/>
                            <a:ext cx="227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3652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6438" y="6497"/>
                            <a:ext cx="0" cy="1907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3653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6631" y="5631"/>
                            <a:ext cx="42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3654"/>
                        <wps:cNvCnPr>
                          <a:cxnSpLocks noChangeShapeType="1"/>
                        </wps:cNvCnPr>
                        <wps:spPr bwMode="auto">
                          <a:xfrm>
                            <a:off x="4906" y="7092"/>
                            <a:ext cx="294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3655"/>
                        <wps:cNvCnPr>
                          <a:cxnSpLocks noChangeShapeType="1"/>
                        </wps:cNvCnPr>
                        <wps:spPr bwMode="auto">
                          <a:xfrm>
                            <a:off x="7508" y="7094"/>
                            <a:ext cx="399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3656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5266" y="4859"/>
                            <a:ext cx="411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Text Box 3657"/>
                        <wps:cNvSpPr txBox="1">
                          <a:spLocks noChangeArrowheads="1"/>
                        </wps:cNvSpPr>
                        <wps:spPr bwMode="auto">
                          <a:xfrm>
                            <a:off x="7627" y="6690"/>
                            <a:ext cx="460" cy="5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A04E15A" w14:textId="77777777" w:rsidR="002C4B5A" w:rsidRPr="005E4076" w:rsidRDefault="002C4B5A" w:rsidP="002C4B5A">
                              <w:pPr>
                                <w:rPr>
                                  <w:rFonts w:ascii="Times New Roman" w:hAnsi="Times New Roman"/>
                                  <w:i/>
                                  <w:lang w:val="fi-FI"/>
                                </w:rPr>
                              </w:pPr>
                              <w:r w:rsidRPr="005E4076">
                                <w:rPr>
                                  <w:rFonts w:ascii="Times New Roman" w:hAnsi="Times New Roman"/>
                                  <w:i/>
                                  <w:lang w:val="fi-FI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Text Box 3658"/>
                        <wps:cNvSpPr txBox="1">
                          <a:spLocks noChangeArrowheads="1"/>
                        </wps:cNvSpPr>
                        <wps:spPr bwMode="auto">
                          <a:xfrm>
                            <a:off x="5448" y="4498"/>
                            <a:ext cx="459" cy="5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4037974" w14:textId="77777777" w:rsidR="002C4B5A" w:rsidRPr="005E4076" w:rsidRDefault="002C4B5A" w:rsidP="002C4B5A">
                              <w:pPr>
                                <w:rPr>
                                  <w:rFonts w:ascii="Times New Roman" w:hAnsi="Times New Roman"/>
                                  <w:i/>
                                  <w:lang w:val="fi-FI"/>
                                </w:rPr>
                              </w:pPr>
                              <w:r w:rsidRPr="005E4076">
                                <w:rPr>
                                  <w:rFonts w:ascii="Times New Roman" w:hAnsi="Times New Roman"/>
                                  <w:i/>
                                  <w:lang w:val="fi-FI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Text Box 3659"/>
                        <wps:cNvSpPr txBox="1">
                          <a:spLocks noChangeArrowheads="1"/>
                        </wps:cNvSpPr>
                        <wps:spPr bwMode="auto">
                          <a:xfrm>
                            <a:off x="5477" y="4894"/>
                            <a:ext cx="460" cy="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6D2904C" w14:textId="77777777" w:rsidR="002C4B5A" w:rsidRPr="00CE19C3" w:rsidRDefault="002C4B5A" w:rsidP="002C4B5A">
                              <w:pPr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</w:pPr>
                              <w:r w:rsidRPr="00CE19C3"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Text Box 3660"/>
                        <wps:cNvSpPr txBox="1">
                          <a:spLocks noChangeArrowheads="1"/>
                        </wps:cNvSpPr>
                        <wps:spPr bwMode="auto">
                          <a:xfrm>
                            <a:off x="5400" y="7065"/>
                            <a:ext cx="460" cy="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08B2DAD" w14:textId="77777777" w:rsidR="002C4B5A" w:rsidRPr="00CE19C3" w:rsidRDefault="002C4B5A" w:rsidP="002C4B5A">
                              <w:pPr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</w:pPr>
                              <w:r w:rsidRPr="00CE19C3"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Text Box 3661"/>
                        <wps:cNvSpPr txBox="1">
                          <a:spLocks noChangeArrowheads="1"/>
                        </wps:cNvSpPr>
                        <wps:spPr bwMode="auto">
                          <a:xfrm>
                            <a:off x="7077" y="7065"/>
                            <a:ext cx="460" cy="5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9265FDD" w14:textId="77777777" w:rsidR="002C4B5A" w:rsidRPr="00CE19C3" w:rsidRDefault="002C4B5A" w:rsidP="002C4B5A">
                              <w:pPr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</w:pPr>
                              <w:r w:rsidRPr="00CE19C3"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Text Box 3662"/>
                        <wps:cNvSpPr txBox="1">
                          <a:spLocks noChangeArrowheads="1"/>
                        </wps:cNvSpPr>
                        <wps:spPr bwMode="auto">
                          <a:xfrm>
                            <a:off x="4963" y="5884"/>
                            <a:ext cx="472" cy="5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E041865" w14:textId="77777777" w:rsidR="002C4B5A" w:rsidRPr="005E4076" w:rsidRDefault="002C4B5A" w:rsidP="002C4B5A">
                              <w:pPr>
                                <w:rPr>
                                  <w:rFonts w:ascii="Times New Roman" w:hAnsi="Times New Roman"/>
                                  <w:i/>
                                  <w:lang w:val="fi-FI"/>
                                </w:rPr>
                              </w:pPr>
                              <w:r w:rsidRPr="005E4076">
                                <w:rPr>
                                  <w:rFonts w:ascii="Times New Roman" w:hAnsi="Times New Roman"/>
                                  <w:i/>
                                  <w:lang w:val="fi-FI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Text Box 3663"/>
                        <wps:cNvSpPr txBox="1">
                          <a:spLocks noChangeArrowheads="1"/>
                        </wps:cNvSpPr>
                        <wps:spPr bwMode="auto">
                          <a:xfrm>
                            <a:off x="6263" y="7086"/>
                            <a:ext cx="471" cy="3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E31CE15" w14:textId="77777777" w:rsidR="002C4B5A" w:rsidRPr="005E4076" w:rsidRDefault="002C4B5A" w:rsidP="002C4B5A">
                              <w:pPr>
                                <w:rPr>
                                  <w:rFonts w:ascii="Times New Roman" w:hAnsi="Times New Roman"/>
                                  <w:i/>
                                  <w:lang w:val="fi-FI"/>
                                </w:rPr>
                              </w:pPr>
                              <w:r w:rsidRPr="005E4076">
                                <w:rPr>
                                  <w:rFonts w:ascii="Times New Roman" w:hAnsi="Times New Roman"/>
                                  <w:i/>
                                  <w:lang w:val="fi-FI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Line 3664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7294" y="7353"/>
                            <a:ext cx="227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21" name="Group 3665"/>
                        <wpg:cNvGrpSpPr>
                          <a:grpSpLocks/>
                        </wpg:cNvGrpSpPr>
                        <wpg:grpSpPr bwMode="auto">
                          <a:xfrm rot="-5400000">
                            <a:off x="5096" y="6954"/>
                            <a:ext cx="520" cy="273"/>
                            <a:chOff x="4885" y="5936"/>
                            <a:chExt cx="520" cy="273"/>
                          </a:xfrm>
                        </wpg:grpSpPr>
                        <wpg:grpSp>
                          <wpg:cNvPr id="22" name="Group 3666"/>
                          <wpg:cNvGrpSpPr>
                            <a:grpSpLocks/>
                          </wpg:cNvGrpSpPr>
                          <wpg:grpSpPr bwMode="auto">
                            <a:xfrm rot="10800000">
                              <a:off x="4885" y="5936"/>
                              <a:ext cx="520" cy="249"/>
                              <a:chOff x="8472" y="10680"/>
                              <a:chExt cx="672" cy="312"/>
                            </a:xfrm>
                          </wpg:grpSpPr>
                          <wps:wsp>
                            <wps:cNvPr id="23" name="AutoShape 366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24" y="10680"/>
                                <a:ext cx="180" cy="192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pattFill prst="pct25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55CC39F" w14:textId="77777777" w:rsidR="00AF60DC" w:rsidRDefault="00AF60DC" w:rsidP="00AF60DC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" name="Rectangle 366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472" y="10849"/>
                                <a:ext cx="672" cy="143"/>
                              </a:xfrm>
                              <a:prstGeom prst="rect">
                                <a:avLst/>
                              </a:prstGeom>
                              <a:pattFill prst="pct25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9239711" w14:textId="77777777" w:rsidR="00AF60DC" w:rsidRDefault="00AF60DC" w:rsidP="00AF60DC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5" name="Oval 3669"/>
                          <wps:cNvSpPr>
                            <a:spLocks noChangeArrowheads="1"/>
                          </wps:cNvSpPr>
                          <wps:spPr bwMode="auto">
                            <a:xfrm>
                              <a:off x="5100" y="6135"/>
                              <a:ext cx="72" cy="7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2DF5B9B" w14:textId="77777777" w:rsidR="00AF60DC" w:rsidRDefault="00AF60DC" w:rsidP="00AF60DC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6" name="Group 3670"/>
                        <wpg:cNvGrpSpPr>
                          <a:grpSpLocks/>
                        </wpg:cNvGrpSpPr>
                        <wpg:grpSpPr bwMode="auto">
                          <a:xfrm rot="-5400000">
                            <a:off x="5114" y="5024"/>
                            <a:ext cx="520" cy="273"/>
                            <a:chOff x="4885" y="5936"/>
                            <a:chExt cx="520" cy="273"/>
                          </a:xfrm>
                        </wpg:grpSpPr>
                        <wpg:grpSp>
                          <wpg:cNvPr id="27" name="Group 3671"/>
                          <wpg:cNvGrpSpPr>
                            <a:grpSpLocks/>
                          </wpg:cNvGrpSpPr>
                          <wpg:grpSpPr bwMode="auto">
                            <a:xfrm rot="10800000">
                              <a:off x="4885" y="5936"/>
                              <a:ext cx="520" cy="249"/>
                              <a:chOff x="8472" y="10680"/>
                              <a:chExt cx="672" cy="312"/>
                            </a:xfrm>
                          </wpg:grpSpPr>
                          <wps:wsp>
                            <wps:cNvPr id="28" name="AutoShape 367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24" y="10680"/>
                                <a:ext cx="180" cy="192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pattFill prst="pct25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E90C9D2" w14:textId="77777777" w:rsidR="00AF60DC" w:rsidRDefault="00AF60DC" w:rsidP="00AF60DC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9" name="Rectangle 367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472" y="10849"/>
                                <a:ext cx="672" cy="143"/>
                              </a:xfrm>
                              <a:prstGeom prst="rect">
                                <a:avLst/>
                              </a:prstGeom>
                              <a:pattFill prst="pct25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4BC2447" w14:textId="77777777" w:rsidR="00AF60DC" w:rsidRDefault="00AF60DC" w:rsidP="00AF60DC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30" name="Oval 3674"/>
                          <wps:cNvSpPr>
                            <a:spLocks noChangeArrowheads="1"/>
                          </wps:cNvSpPr>
                          <wps:spPr bwMode="auto">
                            <a:xfrm>
                              <a:off x="5100" y="6135"/>
                              <a:ext cx="72" cy="7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1AC0987" w14:textId="77777777" w:rsidR="00AF60DC" w:rsidRDefault="00AF60DC" w:rsidP="00AF60DC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1" name="Oval 3675"/>
                        <wps:cNvSpPr>
                          <a:spLocks noChangeArrowheads="1"/>
                        </wps:cNvSpPr>
                        <wps:spPr bwMode="auto">
                          <a:xfrm>
                            <a:off x="7370" y="7060"/>
                            <a:ext cx="72" cy="7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23A9C887" w14:textId="77777777" w:rsidR="00AF60DC" w:rsidRDefault="00AF60DC" w:rsidP="00AF60DC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Line 3676"/>
                        <wps:cNvCnPr>
                          <a:cxnSpLocks noChangeShapeType="1"/>
                        </wps:cNvCnPr>
                        <wps:spPr bwMode="auto">
                          <a:xfrm>
                            <a:off x="4922" y="5168"/>
                            <a:ext cx="294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Text Box 3677"/>
                        <wps:cNvSpPr txBox="1">
                          <a:spLocks noChangeArrowheads="1"/>
                        </wps:cNvSpPr>
                        <wps:spPr bwMode="auto">
                          <a:xfrm>
                            <a:off x="5662" y="6679"/>
                            <a:ext cx="460" cy="5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B9A5289" w14:textId="77777777" w:rsidR="002C4B5A" w:rsidRPr="005E4076" w:rsidRDefault="002C4B5A" w:rsidP="002C4B5A">
                              <w:pPr>
                                <w:rPr>
                                  <w:rFonts w:ascii="Times New Roman" w:hAnsi="Times New Roman"/>
                                  <w:i/>
                                  <w:lang w:val="fi-FI"/>
                                </w:rPr>
                              </w:pPr>
                              <w:r w:rsidRPr="005E4076">
                                <w:rPr>
                                  <w:rFonts w:ascii="Times New Roman" w:hAnsi="Times New Roman"/>
                                  <w:i/>
                                  <w:lang w:val="fi-FI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Text Box 3678"/>
                        <wps:cNvSpPr txBox="1">
                          <a:spLocks noChangeArrowheads="1"/>
                        </wps:cNvSpPr>
                        <wps:spPr bwMode="auto">
                          <a:xfrm>
                            <a:off x="5461" y="6443"/>
                            <a:ext cx="460" cy="5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0AFD041" w14:textId="77777777" w:rsidR="002C4B5A" w:rsidRPr="005E4076" w:rsidRDefault="002C4B5A" w:rsidP="002C4B5A">
                              <w:pPr>
                                <w:rPr>
                                  <w:rFonts w:ascii="Times New Roman" w:hAnsi="Times New Roman"/>
                                  <w:i/>
                                  <w:lang w:val="fi-FI"/>
                                </w:rPr>
                              </w:pPr>
                              <w:r w:rsidRPr="005E4076">
                                <w:rPr>
                                  <w:rFonts w:ascii="Times New Roman" w:hAnsi="Times New Roman"/>
                                  <w:i/>
                                  <w:lang w:val="fi-FI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5" name="Group 3679"/>
                        <wpg:cNvGrpSpPr>
                          <a:grpSpLocks/>
                        </wpg:cNvGrpSpPr>
                        <wpg:grpSpPr bwMode="auto">
                          <a:xfrm>
                            <a:off x="5517" y="6739"/>
                            <a:ext cx="327" cy="302"/>
                            <a:chOff x="7962" y="6228"/>
                            <a:chExt cx="327" cy="302"/>
                          </a:xfrm>
                        </wpg:grpSpPr>
                        <wps:wsp>
                          <wps:cNvPr id="36" name="Line 3680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7816" y="6376"/>
                              <a:ext cx="295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" name="Line 368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962" y="6530"/>
                              <a:ext cx="32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38" name="Text Box 3685"/>
                        <wps:cNvSpPr txBox="1">
                          <a:spLocks noChangeArrowheads="1"/>
                        </wps:cNvSpPr>
                        <wps:spPr bwMode="auto">
                          <a:xfrm>
                            <a:off x="6841" y="5353"/>
                            <a:ext cx="509" cy="5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1661530" w14:textId="77777777" w:rsidR="00591F2E" w:rsidRPr="005E4076" w:rsidRDefault="00591F2E" w:rsidP="00591F2E">
                              <w:pPr>
                                <w:rPr>
                                  <w:rFonts w:ascii="Times New Roman" w:hAnsi="Times New Roman"/>
                                  <w:i/>
                                  <w:lang w:val="fi-FI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lang w:val="fi-FI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008F012" id="Group 3686" o:spid="_x0000_s1026" style="position:absolute;left:0;text-align:left;margin-left:320.9pt;margin-top:8.15pt;width:159.05pt;height:153.9pt;z-index:251657728" coordorigin="4906,4498" coordsize="3181,30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"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AutoShape 3645" o:spid="_x0000_s1027" type="#_x0000_t6" style="position:absolute;left:5458;top:5149;width:1955;height:19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" fillcolor="black" strokeweight="1pt">
                  <v:fill r:id="rId7" o:title="" type="pattern"/>
                  <v:textbox>
                    <w:txbxContent>
                      <w:p w14:paraId="021FD27E" w14:textId="77777777" w:rsidR="00AF60DC" w:rsidRDefault="00AF60DC" w:rsidP="00AF60DC">
                        <w:pPr>
                          <w:jc w:val="center"/>
                        </w:pPr>
                      </w:p>
                    </w:txbxContent>
                  </v:textbox>
                </v:shape>
                <v:group id="Group 3647" o:spid="_x0000_s1028" style="position:absolute;left:5846;top:6260;width:454;height:418" coordorigin="8813,8473" coordsize="454,4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L7HwwAAANo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DP6vhBsgN08AAAD//wMAUEsBAi0AFAAGAAgAAAAhANvh9svuAAAAhQEAABMAAAAAAAAAAAAA&#10;AAAAAAAAAFtDb250ZW50X1R5cGVzXS54bWxQSwECLQAUAAYACAAAACEAWvQsW78AAAAVAQAACwAA&#10;AAAAAAAAAAAAAAAfAQAAX3JlbHMvLnJlbHNQSwECLQAUAAYACAAAACEA3Xy+x8MAAADaAAAADwAA&#10;AAAAAAAAAAAAAAAHAgAAZHJzL2Rvd25yZXYueG1sUEsFBgAAAAADAAMAtwAAAPcCAAAAAA=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3648" o:spid="_x0000_s1029" type="#_x0000_t202" style="position:absolute;left:8813;top:8473;width:454;height:4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" filled="f" stroked="f">
                    <v:textbox>
                      <w:txbxContent>
                        <w:p w14:paraId="4C62E331" w14:textId="77777777" w:rsidR="002C4B5A" w:rsidRPr="00CE19C3" w:rsidRDefault="002C4B5A" w:rsidP="002C4B5A">
                          <w:pPr>
                            <w:rPr>
                              <w:rFonts w:ascii="Times New Roman" w:hAnsi="Times New Roman"/>
                              <w:sz w:val="20"/>
                              <w:lang w:val="fi-FI"/>
                            </w:rPr>
                          </w:pPr>
                          <w:r w:rsidRPr="00CE19C3">
                            <w:rPr>
                              <w:rFonts w:ascii="Times New Roman" w:hAnsi="Times New Roman"/>
                              <w:sz w:val="20"/>
                              <w:lang w:val="fi-FI"/>
                            </w:rPr>
                            <w:t>1</w:t>
                          </w:r>
                        </w:p>
                      </w:txbxContent>
                    </v:textbox>
                  </v:shape>
                  <v:oval id="Oval 3649" o:spid="_x0000_s1030" style="position:absolute;left:8873;top:8509;width:291;height:2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" filled="f" strokeweight="1pt">
                    <v:textbox>
                      <w:txbxContent>
                        <w:p w14:paraId="2F8FC59B" w14:textId="77777777" w:rsidR="00AF60DC" w:rsidRDefault="00AF60DC" w:rsidP="00AF60DC">
                          <w:pPr>
                            <w:jc w:val="center"/>
                          </w:pPr>
                        </w:p>
                      </w:txbxContent>
                    </v:textbox>
                  </v:oval>
                </v:group>
                <v:line id="Line 3650" o:spid="_x0000_s1031" style="position:absolute;flip:x;visibility:visible;mso-wrap-style:square" from="5002,5205" to="5002,70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" strokeweight="1pt">
                  <v:stroke startarrow="block" startarrowwidth="narrow" endarrow="block" endarrowwidth="narrow"/>
                </v:line>
                <v:line id="Line 3651" o:spid="_x0000_s1032" style="position:absolute;rotation:90;visibility:visible;mso-wrap-style:square" from="5346,7359" to="5573,73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" strokeweight="1pt"/>
                <v:line id="Line 3652" o:spid="_x0000_s1033" style="position:absolute;rotation:90;visibility:visible;mso-wrap-style:square" from="6438,6497" to="6438,84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" strokeweight="1pt">
                  <v:stroke startarrow="block" startarrowwidth="narrow" endarrow="block" endarrowwidth="narrow"/>
                </v:line>
                <v:line id="Line 3653" o:spid="_x0000_s1034" style="position:absolute;rotation:-90;visibility:visible;mso-wrap-style:square" from="6631,5631" to="7051,56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" strokeweight="1pt">
                  <v:stroke startarrow="block" startarrowwidth="narrow"/>
                </v:line>
                <v:line id="Line 3654" o:spid="_x0000_s1035" style="position:absolute;visibility:visible;mso-wrap-style:square" from="4906,7092" to="5200,70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" strokeweight="1pt"/>
                <v:line id="Line 3655" o:spid="_x0000_s1036" style="position:absolute;visibility:visible;mso-wrap-style:square" from="7508,7094" to="7907,70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" strokeweight="1pt"/>
                <v:line id="Line 3656" o:spid="_x0000_s1037" style="position:absolute;rotation:-90;visibility:visible;mso-wrap-style:square" from="5266,4859" to="5677,48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" strokeweight="1pt"/>
                <v:shape id="Text Box 3657" o:spid="_x0000_s1038" type="#_x0000_t202" style="position:absolute;left:7627;top:6690;width:460;height:5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kuOwQAAANs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f4S/n6JB8jsBgAA//8DAFBLAQItABQABgAIAAAAIQDb4fbL7gAAAIUBAAATAAAAAAAAAAAAAAAA&#10;AAAAAABbQ29udGVudF9UeXBlc10ueG1sUEsBAi0AFAAGAAgAAAAhAFr0LFu/AAAAFQEAAAsAAAAA&#10;AAAAAAAAAAAAHwEAAF9yZWxzLy5yZWxzUEsBAi0AFAAGAAgAAAAhAKxSS47BAAAA2wAAAA8AAAAA&#10;AAAAAAAAAAAABwIAAGRycy9kb3ducmV2LnhtbFBLBQYAAAAAAwADALcAAAD1AgAAAAA=&#10;" filled="f" stroked="f">
                  <v:textbox>
                    <w:txbxContent>
                      <w:p w14:paraId="4A04E15A" w14:textId="77777777" w:rsidR="002C4B5A" w:rsidRPr="005E4076" w:rsidRDefault="002C4B5A" w:rsidP="002C4B5A">
                        <w:pPr>
                          <w:rPr>
                            <w:rFonts w:ascii="Times New Roman" w:hAnsi="Times New Roman"/>
                            <w:i/>
                            <w:lang w:val="fi-FI"/>
                          </w:rPr>
                        </w:pPr>
                        <w:r w:rsidRPr="005E4076">
                          <w:rPr>
                            <w:rFonts w:ascii="Times New Roman" w:hAnsi="Times New Roman"/>
                            <w:i/>
                            <w:lang w:val="fi-FI"/>
                          </w:rPr>
                          <w:t>X</w:t>
                        </w:r>
                      </w:p>
                    </w:txbxContent>
                  </v:textbox>
                </v:shape>
                <v:shape id="Text Box 3658" o:spid="_x0000_s1039" type="#_x0000_t202" style="position:absolute;left:5448;top:4498;width:459;height:5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" filled="f" stroked="f">
                  <v:textbox>
                    <w:txbxContent>
                      <w:p w14:paraId="74037974" w14:textId="77777777" w:rsidR="002C4B5A" w:rsidRPr="005E4076" w:rsidRDefault="002C4B5A" w:rsidP="002C4B5A">
                        <w:pPr>
                          <w:rPr>
                            <w:rFonts w:ascii="Times New Roman" w:hAnsi="Times New Roman"/>
                            <w:i/>
                            <w:lang w:val="fi-FI"/>
                          </w:rPr>
                        </w:pPr>
                        <w:r w:rsidRPr="005E4076">
                          <w:rPr>
                            <w:rFonts w:ascii="Times New Roman" w:hAnsi="Times New Roman"/>
                            <w:i/>
                            <w:lang w:val="fi-FI"/>
                          </w:rPr>
                          <w:t>Y</w:t>
                        </w:r>
                      </w:p>
                    </w:txbxContent>
                  </v:textbox>
                </v:shape>
                <v:shape id="Text Box 3659" o:spid="_x0000_s1040" type="#_x0000_t202" style="position:absolute;left:5477;top:4894;width:460;height:5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" filled="f" stroked="f">
                  <v:textbox>
                    <w:txbxContent>
                      <w:p w14:paraId="66D2904C" w14:textId="77777777" w:rsidR="002C4B5A" w:rsidRPr="00CE19C3" w:rsidRDefault="002C4B5A" w:rsidP="002C4B5A">
                        <w:pPr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</w:pPr>
                        <w:r w:rsidRPr="00CE19C3"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  <w:t>1</w:t>
                        </w:r>
                      </w:p>
                    </w:txbxContent>
                  </v:textbox>
                </v:shape>
                <v:shape id="Text Box 3660" o:spid="_x0000_s1041" type="#_x0000_t202" style="position:absolute;left:5400;top:7065;width:460;height:5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" filled="f" stroked="f">
                  <v:textbox>
                    <w:txbxContent>
                      <w:p w14:paraId="308B2DAD" w14:textId="77777777" w:rsidR="002C4B5A" w:rsidRPr="00CE19C3" w:rsidRDefault="002C4B5A" w:rsidP="002C4B5A">
                        <w:pPr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</w:pPr>
                        <w:r w:rsidRPr="00CE19C3"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  <w:t>2</w:t>
                        </w:r>
                      </w:p>
                    </w:txbxContent>
                  </v:textbox>
                </v:shape>
                <v:shape id="Text Box 3661" o:spid="_x0000_s1042" type="#_x0000_t202" style="position:absolute;left:7077;top:7065;width:460;height:5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" filled="f" stroked="f">
                  <v:textbox>
                    <w:txbxContent>
                      <w:p w14:paraId="29265FDD" w14:textId="77777777" w:rsidR="002C4B5A" w:rsidRPr="00CE19C3" w:rsidRDefault="002C4B5A" w:rsidP="002C4B5A">
                        <w:pPr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</w:pPr>
                        <w:r w:rsidRPr="00CE19C3"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  <w:t>3</w:t>
                        </w:r>
                      </w:p>
                    </w:txbxContent>
                  </v:textbox>
                </v:shape>
                <v:shape id="Text Box 3662" o:spid="_x0000_s1043" type="#_x0000_t202" style="position:absolute;left:4963;top:5884;width:472;height:5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tn/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9g5RcZQG9+AQAA//8DAFBLAQItABQABgAIAAAAIQDb4fbL7gAAAIUBAAATAAAAAAAAAAAA&#10;AAAAAAAAAABbQ29udGVudF9UeXBlc10ueG1sUEsBAi0AFAAGAAgAAAAhAFr0LFu/AAAAFQEAAAsA&#10;AAAAAAAAAAAAAAAAHwEAAF9yZWxzLy5yZWxzUEsBAi0AFAAGAAgAAAAhAKL22f/EAAAA2wAAAA8A&#10;AAAAAAAAAAAAAAAABwIAAGRycy9kb3ducmV2LnhtbFBLBQYAAAAAAwADALcAAAD4AgAAAAA=&#10;" filled="f" stroked="f">
                  <v:textbox>
                    <w:txbxContent>
                      <w:p w14:paraId="4E041865" w14:textId="77777777" w:rsidR="002C4B5A" w:rsidRPr="005E4076" w:rsidRDefault="002C4B5A" w:rsidP="002C4B5A">
                        <w:pPr>
                          <w:rPr>
                            <w:rFonts w:ascii="Times New Roman" w:hAnsi="Times New Roman"/>
                            <w:i/>
                            <w:lang w:val="fi-FI"/>
                          </w:rPr>
                        </w:pPr>
                        <w:r w:rsidRPr="005E4076">
                          <w:rPr>
                            <w:rFonts w:ascii="Times New Roman" w:hAnsi="Times New Roman"/>
                            <w:i/>
                            <w:lang w:val="fi-FI"/>
                          </w:rPr>
                          <w:t>L</w:t>
                        </w:r>
                      </w:p>
                    </w:txbxContent>
                  </v:textbox>
                </v:shape>
                <v:shape id="Text Box 3663" o:spid="_x0000_s1044" type="#_x0000_t202" style="position:absolute;left:6263;top:7086;width:471;height:3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<v:textbox>
                    <w:txbxContent>
                      <w:p w14:paraId="4E31CE15" w14:textId="77777777" w:rsidR="002C4B5A" w:rsidRPr="005E4076" w:rsidRDefault="002C4B5A" w:rsidP="002C4B5A">
                        <w:pPr>
                          <w:rPr>
                            <w:rFonts w:ascii="Times New Roman" w:hAnsi="Times New Roman"/>
                            <w:i/>
                            <w:lang w:val="fi-FI"/>
                          </w:rPr>
                        </w:pPr>
                        <w:r w:rsidRPr="005E4076">
                          <w:rPr>
                            <w:rFonts w:ascii="Times New Roman" w:hAnsi="Times New Roman"/>
                            <w:i/>
                            <w:lang w:val="fi-FI"/>
                          </w:rPr>
                          <w:t>L</w:t>
                        </w:r>
                      </w:p>
                    </w:txbxContent>
                  </v:textbox>
                </v:shape>
                <v:line id="Line 3664" o:spid="_x0000_s1045" style="position:absolute;rotation:90;visibility:visible;mso-wrap-style:square" from="7294,7353" to="7521,73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" strokeweight="1pt"/>
                <v:group id="Group 3665" o:spid="_x0000_s1046" style="position:absolute;left:5096;top:6954;width:520;height:273;rotation:-90" coordorigin="4885,5936" coordsize="520,2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">
                  <v:group id="Group 3666" o:spid="_x0000_s1047" style="position:absolute;left:4885;top:5936;width:520;height:249;rotation:180" coordorigin="8472,10680" coordsize="672,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">
                    <v:shapetype id="_x0000_t5" coordsize="21600,21600" o:spt="5" adj="10800" path="m@0,l,21600r21600,xe">
                      <v:stroke joinstyle="miter"/>
                      <v:formulas>
                        <v:f eqn="val #0"/>
                        <v:f eqn="prod #0 1 2"/>
                        <v:f eqn="sum @1 10800 0"/>
                      </v:formulas>
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<v:handles>
                        <v:h position="#0,topLeft" xrange="0,21600"/>
                      </v:handles>
                    </v:shapetype>
                    <v:shape id="AutoShape 3667" o:spid="_x0000_s1048" type="#_x0000_t5" style="position:absolute;left:8724;top:10680;width:180;height:1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" fillcolor="black">
                      <v:fill r:id="rId8" o:title="" type="pattern"/>
                      <v:textbox>
                        <w:txbxContent>
                          <w:p w14:paraId="755CC39F" w14:textId="77777777" w:rsidR="00AF60DC" w:rsidRDefault="00AF60DC" w:rsidP="00AF60DC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  <v:rect id="Rectangle 3668" o:spid="_x0000_s1049" style="position:absolute;left:8472;top:10849;width:672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" fillcolor="black" stroked="f">
                      <v:fill r:id="rId8" o:title="" type="pattern"/>
                      <v:textbox>
                        <w:txbxContent>
                          <w:p w14:paraId="49239711" w14:textId="77777777" w:rsidR="00AF60DC" w:rsidRDefault="00AF60DC" w:rsidP="00AF60DC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</v:group>
                  <v:oval id="Oval 3669" o:spid="_x0000_s1050" style="position:absolute;left:5100;top:6135;width:72;height: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" fillcolor="black">
                    <v:textbox>
                      <w:txbxContent>
                        <w:p w14:paraId="52DF5B9B" w14:textId="77777777" w:rsidR="00AF60DC" w:rsidRDefault="00AF60DC" w:rsidP="00AF60DC">
                          <w:pPr>
                            <w:jc w:val="center"/>
                          </w:pPr>
                        </w:p>
                      </w:txbxContent>
                    </v:textbox>
                  </v:oval>
                </v:group>
                <v:group id="Group 3670" o:spid="_x0000_s1051" style="position:absolute;left:5114;top:5024;width:520;height:273;rotation:-90" coordorigin="4885,5936" coordsize="520,2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">
                  <v:group id="Group 3671" o:spid="_x0000_s1052" style="position:absolute;left:4885;top:5936;width:520;height:249;rotation:180" coordorigin="8472,10680" coordsize="672,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">
                    <v:shape id="AutoShape 3672" o:spid="_x0000_s1053" type="#_x0000_t5" style="position:absolute;left:8724;top:10680;width:180;height:1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" fillcolor="black">
                      <v:fill r:id="rId8" o:title="" type="pattern"/>
                      <v:textbox>
                        <w:txbxContent>
                          <w:p w14:paraId="3E90C9D2" w14:textId="77777777" w:rsidR="00AF60DC" w:rsidRDefault="00AF60DC" w:rsidP="00AF60DC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  <v:rect id="Rectangle 3673" o:spid="_x0000_s1054" style="position:absolute;left:8472;top:10849;width:672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" fillcolor="black" stroked="f">
                      <v:fill r:id="rId8" o:title="" type="pattern"/>
                      <v:textbox>
                        <w:txbxContent>
                          <w:p w14:paraId="64BC2447" w14:textId="77777777" w:rsidR="00AF60DC" w:rsidRDefault="00AF60DC" w:rsidP="00AF60DC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</v:group>
                  <v:oval id="Oval 3674" o:spid="_x0000_s1055" style="position:absolute;left:5100;top:6135;width:72;height: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" fillcolor="black">
                    <v:textbox>
                      <w:txbxContent>
                        <w:p w14:paraId="31AC0987" w14:textId="77777777" w:rsidR="00AF60DC" w:rsidRDefault="00AF60DC" w:rsidP="00AF60DC">
                          <w:pPr>
                            <w:jc w:val="center"/>
                          </w:pPr>
                        </w:p>
                      </w:txbxContent>
                    </v:textbox>
                  </v:oval>
                </v:group>
                <v:oval id="Oval 3675" o:spid="_x0000_s1056" style="position:absolute;left:7370;top:7060;width:72;height: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" fillcolor="black">
                  <v:textbox>
                    <w:txbxContent>
                      <w:p w14:paraId="23A9C887" w14:textId="77777777" w:rsidR="00AF60DC" w:rsidRDefault="00AF60DC" w:rsidP="00AF60DC">
                        <w:pPr>
                          <w:jc w:val="center"/>
                        </w:pPr>
                      </w:p>
                    </w:txbxContent>
                  </v:textbox>
                </v:oval>
                <v:line id="Line 3676" o:spid="_x0000_s1057" style="position:absolute;visibility:visible;mso-wrap-style:square" from="4922,5168" to="5216,51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" strokeweight="1pt"/>
                <v:shape id="Text Box 3677" o:spid="_x0000_s1058" type="#_x0000_t202" style="position:absolute;left:5662;top:6679;width:460;height:5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5xfu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l/X+IPkNkvAAAA//8DAFBLAQItABQABgAIAAAAIQDb4fbL7gAAAIUBAAATAAAAAAAAAAAA&#10;AAAAAAAAAABbQ29udGVudF9UeXBlc10ueG1sUEsBAi0AFAAGAAgAAAAhAFr0LFu/AAAAFQEAAAsA&#10;AAAAAAAAAAAAAAAAHwEAAF9yZWxzLy5yZWxzUEsBAi0AFAAGAAgAAAAhAOfnF+7EAAAA2wAAAA8A&#10;AAAAAAAAAAAAAAAABwIAAGRycy9kb3ducmV2LnhtbFBLBQYAAAAAAwADALcAAAD4AgAAAAA=&#10;" filled="f" stroked="f">
                  <v:textbox>
                    <w:txbxContent>
                      <w:p w14:paraId="2B9A5289" w14:textId="77777777" w:rsidR="002C4B5A" w:rsidRPr="005E4076" w:rsidRDefault="002C4B5A" w:rsidP="002C4B5A">
                        <w:pPr>
                          <w:rPr>
                            <w:rFonts w:ascii="Times New Roman" w:hAnsi="Times New Roman"/>
                            <w:i/>
                            <w:lang w:val="fi-FI"/>
                          </w:rPr>
                        </w:pPr>
                        <w:r w:rsidRPr="005E4076">
                          <w:rPr>
                            <w:rFonts w:ascii="Times New Roman" w:hAnsi="Times New Roman"/>
                            <w:i/>
                            <w:lang w:val="fi-FI"/>
                          </w:rPr>
                          <w:t>x</w:t>
                        </w:r>
                      </w:p>
                    </w:txbxContent>
                  </v:textbox>
                </v:shape>
                <v:shape id="Text Box 3678" o:spid="_x0000_s1059" type="#_x0000_t202" style="position:absolute;left:5461;top:6443;width:460;height:5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" filled="f" stroked="f">
                  <v:textbox>
                    <w:txbxContent>
                      <w:p w14:paraId="40AFD041" w14:textId="77777777" w:rsidR="002C4B5A" w:rsidRPr="005E4076" w:rsidRDefault="002C4B5A" w:rsidP="002C4B5A">
                        <w:pPr>
                          <w:rPr>
                            <w:rFonts w:ascii="Times New Roman" w:hAnsi="Times New Roman"/>
                            <w:i/>
                            <w:lang w:val="fi-FI"/>
                          </w:rPr>
                        </w:pPr>
                        <w:r w:rsidRPr="005E4076">
                          <w:rPr>
                            <w:rFonts w:ascii="Times New Roman" w:hAnsi="Times New Roman"/>
                            <w:i/>
                            <w:lang w:val="fi-FI"/>
                          </w:rPr>
                          <w:t>y</w:t>
                        </w:r>
                      </w:p>
                    </w:txbxContent>
                  </v:textbox>
                </v:shape>
                <v:group id="Group 3679" o:spid="_x0000_s1060" style="position:absolute;left:5517;top:6739;width:327;height:302" coordorigin="7962,6228" coordsize="327,3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/z3i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">
                  <v:line id="Line 3680" o:spid="_x0000_s1061" style="position:absolute;rotation:-90;visibility:visible;mso-wrap-style:square" from="7816,6376" to="8111,63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" strokeweight="1pt"/>
                  <v:line id="Line 3681" o:spid="_x0000_s1062" style="position:absolute;visibility:visible;mso-wrap-style:square" from="7962,6530" to="8289,65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" strokeweight="1pt"/>
                </v:group>
                <v:shape id="Text Box 3685" o:spid="_x0000_s1063" type="#_x0000_t202" style="position:absolute;left:6841;top:5353;width:509;height:5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" filled="f" stroked="f">
                  <v:textbox>
                    <w:txbxContent>
                      <w:p w14:paraId="11661530" w14:textId="77777777" w:rsidR="00591F2E" w:rsidRPr="005E4076" w:rsidRDefault="00591F2E" w:rsidP="00591F2E">
                        <w:pPr>
                          <w:rPr>
                            <w:rFonts w:ascii="Times New Roman" w:hAnsi="Times New Roman"/>
                            <w:i/>
                            <w:lang w:val="fi-FI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lang w:val="fi-FI"/>
                          </w:rPr>
                          <w:t>g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38CA2C9E" w14:textId="418D053C" w:rsidR="002140DA" w:rsidRDefault="00190261" w:rsidP="002140DA">
      <w:pPr>
        <w:rPr>
          <w:rFonts w:ascii="Times New Roman" w:hAnsi="Times New Roman"/>
          <w:b/>
          <w:sz w:val="32"/>
          <w:szCs w:val="32"/>
          <w:lang w:val="en-US"/>
        </w:rPr>
      </w:pPr>
      <w:r>
        <w:rPr>
          <w:rFonts w:ascii="Times New Roman" w:hAnsi="Times New Roman"/>
          <w:b/>
          <w:sz w:val="32"/>
          <w:szCs w:val="32"/>
          <w:lang w:val="en-US"/>
        </w:rPr>
        <w:t>A</w:t>
      </w:r>
      <w:r w:rsidR="002140DA" w:rsidRPr="0055698D">
        <w:rPr>
          <w:rFonts w:ascii="Times New Roman" w:hAnsi="Times New Roman"/>
          <w:b/>
          <w:sz w:val="32"/>
          <w:szCs w:val="32"/>
          <w:lang w:val="en-US"/>
        </w:rPr>
        <w:t xml:space="preserve">ssignment </w:t>
      </w:r>
      <w:r>
        <w:rPr>
          <w:rFonts w:ascii="Times New Roman" w:hAnsi="Times New Roman"/>
          <w:b/>
          <w:sz w:val="32"/>
          <w:szCs w:val="32"/>
          <w:lang w:val="en-US"/>
        </w:rPr>
        <w:t>5</w:t>
      </w:r>
    </w:p>
    <w:p w14:paraId="3F1E7886" w14:textId="77777777" w:rsidR="002C4B5A" w:rsidRPr="0015032D" w:rsidRDefault="002C4B5A" w:rsidP="002C4B5A">
      <w:pPr>
        <w:ind w:right="-6"/>
        <w:jc w:val="both"/>
        <w:rPr>
          <w:rFonts w:ascii="Times New Roman" w:hAnsi="Times New Roman"/>
          <w:color w:val="000000"/>
        </w:rPr>
      </w:pPr>
    </w:p>
    <w:p w14:paraId="0F028ACB" w14:textId="6407A085" w:rsidR="002C4B5A" w:rsidRDefault="002C4B5A" w:rsidP="002C4B5A">
      <w:pPr>
        <w:spacing w:line="360" w:lineRule="exact"/>
        <w:jc w:val="both"/>
        <w:rPr>
          <w:rFonts w:ascii="Times New Roman" w:hAnsi="Times New Roman"/>
        </w:rPr>
      </w:pPr>
      <w:r w:rsidRPr="0015032D">
        <w:rPr>
          <w:rFonts w:ascii="Times New Roman" w:hAnsi="Times New Roman"/>
        </w:rPr>
        <w:t xml:space="preserve">A thin triangular slab of thickness </w:t>
      </w:r>
      <w:r w:rsidRPr="0015032D">
        <w:rPr>
          <w:rFonts w:ascii="Times New Roman" w:hAnsi="Times New Roman"/>
          <w:i/>
        </w:rPr>
        <w:t>t</w:t>
      </w:r>
      <w:r w:rsidRPr="0015032D">
        <w:rPr>
          <w:rFonts w:ascii="Times New Roman" w:hAnsi="Times New Roman"/>
        </w:rPr>
        <w:t xml:space="preserve"> is loaded by </w:t>
      </w:r>
      <w:r>
        <w:rPr>
          <w:rFonts w:ascii="Times New Roman" w:hAnsi="Times New Roman"/>
        </w:rPr>
        <w:t>its own weight</w:t>
      </w:r>
      <w:r w:rsidRPr="0015032D">
        <w:rPr>
          <w:rFonts w:ascii="Times New Roman" w:hAnsi="Times New Roman"/>
        </w:rPr>
        <w:t xml:space="preserve">. Derive the virtual work expression </w:t>
      </w:r>
      <w:bookmarkStart w:id="0" w:name="MTBlankEqn"/>
      <w:r w:rsidR="00AF60DC" w:rsidRPr="00AF60DC">
        <w:rPr>
          <w:position w:val="-6"/>
        </w:rPr>
        <w:object w:dxaOrig="420" w:dyaOrig="279" w14:anchorId="0ED947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2pt;height:12.7pt" o:ole="">
            <v:imagedata r:id="rId9" o:title=""/>
          </v:shape>
          <o:OLEObject Type="Embed" ProgID="Equation.DSMT4" ShapeID="_x0000_i1025" DrawAspect="Content" ObjectID="_1761624946" r:id="rId10"/>
        </w:object>
      </w:r>
      <w:bookmarkEnd w:id="0"/>
      <w:r w:rsidRPr="0015032D">
        <w:rPr>
          <w:rFonts w:ascii="Times New Roman" w:hAnsi="Times New Roman"/>
        </w:rPr>
        <w:t xml:space="preserve"> of the structure </w:t>
      </w:r>
      <w:r w:rsidR="008D66A1">
        <w:rPr>
          <w:rFonts w:ascii="Times New Roman" w:hAnsi="Times New Roman"/>
        </w:rPr>
        <w:t xml:space="preserve">and </w:t>
      </w:r>
      <w:r w:rsidRPr="0015032D">
        <w:rPr>
          <w:rFonts w:ascii="Times New Roman" w:hAnsi="Times New Roman"/>
        </w:rPr>
        <w:t>solve for the nodal displacements</w:t>
      </w:r>
      <w:r w:rsidR="008D66A1" w:rsidRPr="008D66A1">
        <w:rPr>
          <w:rFonts w:ascii="Times New Roman" w:hAnsi="Times New Roman"/>
        </w:rPr>
        <w:t xml:space="preserve"> </w:t>
      </w:r>
      <w:r w:rsidR="00AF60DC" w:rsidRPr="00AF60DC">
        <w:rPr>
          <w:position w:val="-12"/>
        </w:rPr>
        <w:object w:dxaOrig="440" w:dyaOrig="360" w14:anchorId="3B06617F">
          <v:shape id="_x0000_i1026" type="#_x0000_t75" style="width:21.2pt;height:16.95pt" o:ole="">
            <v:imagedata r:id="rId11" o:title=""/>
          </v:shape>
          <o:OLEObject Type="Embed" ProgID="Equation.DSMT4" ShapeID="_x0000_i1026" DrawAspect="Content" ObjectID="_1761624947" r:id="rId12"/>
        </w:object>
      </w:r>
      <w:r w:rsidR="004E60A3">
        <w:rPr>
          <w:rFonts w:ascii="Times New Roman" w:hAnsi="Times New Roman"/>
        </w:rPr>
        <w:t xml:space="preserve"> </w:t>
      </w:r>
      <w:r w:rsidR="008D66A1">
        <w:rPr>
          <w:rFonts w:ascii="Times New Roman" w:hAnsi="Times New Roman"/>
        </w:rPr>
        <w:t xml:space="preserve">and </w:t>
      </w:r>
      <w:r w:rsidR="00AF60DC" w:rsidRPr="00AF60DC">
        <w:rPr>
          <w:position w:val="-12"/>
        </w:rPr>
        <w:object w:dxaOrig="400" w:dyaOrig="360" w14:anchorId="7CEB44E5">
          <v:shape id="_x0000_i1027" type="#_x0000_t75" style="width:21.2pt;height:16.95pt" o:ole="">
            <v:imagedata r:id="rId13" o:title=""/>
          </v:shape>
          <o:OLEObject Type="Embed" ProgID="Equation.DSMT4" ShapeID="_x0000_i1027" DrawAspect="Content" ObjectID="_1761624948" r:id="rId14"/>
        </w:object>
      </w:r>
      <w:r w:rsidR="008D66A1">
        <w:rPr>
          <w:rFonts w:ascii="Times New Roman" w:hAnsi="Times New Roman"/>
        </w:rPr>
        <w:t xml:space="preserve">. </w:t>
      </w:r>
      <w:r w:rsidRPr="0015032D">
        <w:rPr>
          <w:rFonts w:ascii="Times New Roman" w:hAnsi="Times New Roman"/>
        </w:rPr>
        <w:t xml:space="preserve">Approximation is linear and </w:t>
      </w:r>
      <w:r w:rsidR="008D66A1">
        <w:rPr>
          <w:rFonts w:ascii="Times New Roman" w:hAnsi="Times New Roman"/>
        </w:rPr>
        <w:t xml:space="preserve">elasticity </w:t>
      </w:r>
      <w:r w:rsidRPr="0015032D">
        <w:rPr>
          <w:rFonts w:ascii="Times New Roman" w:hAnsi="Times New Roman"/>
        </w:rPr>
        <w:t xml:space="preserve">parameters </w:t>
      </w:r>
      <w:r w:rsidRPr="0015032D">
        <w:rPr>
          <w:rFonts w:ascii="Times New Roman" w:hAnsi="Times New Roman"/>
          <w:i/>
        </w:rPr>
        <w:t>E</w:t>
      </w:r>
      <w:r w:rsidR="008D66A1">
        <w:rPr>
          <w:rFonts w:ascii="Times New Roman" w:hAnsi="Times New Roman"/>
        </w:rPr>
        <w:t>,</w:t>
      </w:r>
      <w:r w:rsidR="004E60A3">
        <w:rPr>
          <w:rFonts w:ascii="Times New Roman" w:hAnsi="Times New Roman"/>
        </w:rPr>
        <w:t xml:space="preserve"> </w:t>
      </w:r>
      <w:r w:rsidR="00AF60DC" w:rsidRPr="00AF60DC">
        <w:rPr>
          <w:position w:val="-6"/>
        </w:rPr>
        <w:object w:dxaOrig="200" w:dyaOrig="220" w14:anchorId="458F86B0">
          <v:shape id="_x0000_i1028" type="#_x0000_t75" style="width:8.45pt;height:12.7pt" o:ole="">
            <v:imagedata r:id="rId15" o:title=""/>
          </v:shape>
          <o:OLEObject Type="Embed" ProgID="Equation.DSMT4" ShapeID="_x0000_i1028" DrawAspect="Content" ObjectID="_1761624949" r:id="rId16"/>
        </w:object>
      </w:r>
      <w:r w:rsidRPr="0015032D">
        <w:rPr>
          <w:rFonts w:ascii="Times New Roman" w:hAnsi="Times New Roman"/>
        </w:rPr>
        <w:t xml:space="preserve"> </w:t>
      </w:r>
      <w:r w:rsidR="008D66A1">
        <w:rPr>
          <w:rFonts w:ascii="Times New Roman" w:hAnsi="Times New Roman"/>
        </w:rPr>
        <w:t xml:space="preserve">and density </w:t>
      </w:r>
      <w:r w:rsidR="00AF60DC" w:rsidRPr="00AF60DC">
        <w:rPr>
          <w:position w:val="-10"/>
        </w:rPr>
        <w:object w:dxaOrig="240" w:dyaOrig="260" w14:anchorId="7D9BB717">
          <v:shape id="_x0000_i1029" type="#_x0000_t75" style="width:12.7pt;height:12.7pt" o:ole="">
            <v:imagedata r:id="rId17" o:title=""/>
          </v:shape>
          <o:OLEObject Type="Embed" ProgID="Equation.DSMT4" ShapeID="_x0000_i1029" DrawAspect="Content" ObjectID="_1761624950" r:id="rId18"/>
        </w:object>
      </w:r>
      <w:r w:rsidR="008D66A1">
        <w:rPr>
          <w:rFonts w:ascii="Times New Roman" w:hAnsi="Times New Roman"/>
        </w:rPr>
        <w:t xml:space="preserve"> </w:t>
      </w:r>
      <w:r w:rsidRPr="0015032D">
        <w:rPr>
          <w:rFonts w:ascii="Times New Roman" w:hAnsi="Times New Roman"/>
        </w:rPr>
        <w:t>are constants. Assume plane</w:t>
      </w:r>
      <w:r>
        <w:rPr>
          <w:rFonts w:ascii="Times New Roman" w:hAnsi="Times New Roman"/>
        </w:rPr>
        <w:t xml:space="preserve"> </w:t>
      </w:r>
      <w:r w:rsidRPr="0015032D">
        <w:rPr>
          <w:rFonts w:ascii="Times New Roman" w:hAnsi="Times New Roman"/>
        </w:rPr>
        <w:t xml:space="preserve">stress conditions.  </w:t>
      </w:r>
    </w:p>
    <w:p w14:paraId="4735005E" w14:textId="77777777" w:rsidR="006C2B6C" w:rsidRDefault="006C2B6C" w:rsidP="004E60A3">
      <w:pPr>
        <w:jc w:val="both"/>
        <w:rPr>
          <w:rFonts w:ascii="Times New Roman" w:hAnsi="Times New Roman"/>
        </w:rPr>
      </w:pPr>
    </w:p>
    <w:sectPr w:rsidR="006C2B6C" w:rsidSect="00D221DA">
      <w:pgSz w:w="11906" w:h="16838" w:code="9"/>
      <w:pgMar w:top="851" w:right="1134" w:bottom="851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13E3DCD" w14:textId="77777777" w:rsidR="00BE588D" w:rsidRDefault="00BE588D" w:rsidP="002F63CC">
      <w:r>
        <w:separator/>
      </w:r>
    </w:p>
  </w:endnote>
  <w:endnote w:type="continuationSeparator" w:id="0">
    <w:p w14:paraId="34C9F7D8" w14:textId="77777777" w:rsidR="00BE588D" w:rsidRDefault="00BE588D" w:rsidP="002F63C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New York">
    <w:altName w:val="Times New Roman"/>
    <w:panose1 w:val="02040503060506020304"/>
    <w:charset w:val="00"/>
    <w:family w:val="roman"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0AE16C6" w14:textId="77777777" w:rsidR="00BE588D" w:rsidRDefault="00BE588D" w:rsidP="002F63CC">
      <w:r>
        <w:separator/>
      </w:r>
    </w:p>
  </w:footnote>
  <w:footnote w:type="continuationSeparator" w:id="0">
    <w:p w14:paraId="2558AAEF" w14:textId="77777777" w:rsidR="00BE588D" w:rsidRDefault="00BE588D" w:rsidP="002F63C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0634832"/>
    <w:multiLevelType w:val="hybridMultilevel"/>
    <w:tmpl w:val="E79E2184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6E63933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 w15:restartNumberingAfterBreak="0">
    <w:nsid w:val="5C736B5C"/>
    <w:multiLevelType w:val="hybridMultilevel"/>
    <w:tmpl w:val="EEBA03F2"/>
    <w:lvl w:ilvl="0" w:tplc="040B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71AF1153"/>
    <w:multiLevelType w:val="hybridMultilevel"/>
    <w:tmpl w:val="8AB246A4"/>
    <w:lvl w:ilvl="0" w:tplc="FEC20810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657175754">
    <w:abstractNumId w:val="1"/>
  </w:num>
  <w:num w:numId="2" w16cid:durableId="1859151105">
    <w:abstractNumId w:val="3"/>
  </w:num>
  <w:num w:numId="3" w16cid:durableId="1663585109">
    <w:abstractNumId w:val="2"/>
  </w:num>
  <w:num w:numId="4" w16cid:durableId="180362027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5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wtDQwszAysTS2sLA0NDJS0lEKTi0uzszPAykwqgUAkjRmyywAAAA="/>
  </w:docVars>
  <w:rsids>
    <w:rsidRoot w:val="00D221DA"/>
    <w:rsid w:val="00007CFB"/>
    <w:rsid w:val="00012AC8"/>
    <w:rsid w:val="00017C84"/>
    <w:rsid w:val="00025A3D"/>
    <w:rsid w:val="000262D9"/>
    <w:rsid w:val="000370B9"/>
    <w:rsid w:val="00037763"/>
    <w:rsid w:val="00051D06"/>
    <w:rsid w:val="000553B2"/>
    <w:rsid w:val="00056F95"/>
    <w:rsid w:val="00064E48"/>
    <w:rsid w:val="00073719"/>
    <w:rsid w:val="00092D8E"/>
    <w:rsid w:val="00095CE6"/>
    <w:rsid w:val="000A185E"/>
    <w:rsid w:val="000A4719"/>
    <w:rsid w:val="000B0F30"/>
    <w:rsid w:val="000B48E5"/>
    <w:rsid w:val="000B6325"/>
    <w:rsid w:val="000D5249"/>
    <w:rsid w:val="000D64F2"/>
    <w:rsid w:val="000E17C8"/>
    <w:rsid w:val="000E5709"/>
    <w:rsid w:val="00120402"/>
    <w:rsid w:val="00122FF3"/>
    <w:rsid w:val="0013232C"/>
    <w:rsid w:val="001358D7"/>
    <w:rsid w:val="00144628"/>
    <w:rsid w:val="00153E4C"/>
    <w:rsid w:val="0016115B"/>
    <w:rsid w:val="00162B8C"/>
    <w:rsid w:val="00163806"/>
    <w:rsid w:val="001704DA"/>
    <w:rsid w:val="00171CFE"/>
    <w:rsid w:val="00172DEB"/>
    <w:rsid w:val="00190261"/>
    <w:rsid w:val="00192C69"/>
    <w:rsid w:val="001951C1"/>
    <w:rsid w:val="001B1F0C"/>
    <w:rsid w:val="001B4B39"/>
    <w:rsid w:val="001C3432"/>
    <w:rsid w:val="001C52EA"/>
    <w:rsid w:val="001C59EF"/>
    <w:rsid w:val="001E1C02"/>
    <w:rsid w:val="00201670"/>
    <w:rsid w:val="00204233"/>
    <w:rsid w:val="00204DDB"/>
    <w:rsid w:val="00206ACE"/>
    <w:rsid w:val="002107F4"/>
    <w:rsid w:val="00210F66"/>
    <w:rsid w:val="00211A44"/>
    <w:rsid w:val="002140DA"/>
    <w:rsid w:val="00222631"/>
    <w:rsid w:val="002309C3"/>
    <w:rsid w:val="002435F9"/>
    <w:rsid w:val="002607A5"/>
    <w:rsid w:val="00262342"/>
    <w:rsid w:val="00262BA8"/>
    <w:rsid w:val="0026570C"/>
    <w:rsid w:val="00271D04"/>
    <w:rsid w:val="002760AD"/>
    <w:rsid w:val="00281A6B"/>
    <w:rsid w:val="002875ED"/>
    <w:rsid w:val="002A2D68"/>
    <w:rsid w:val="002A308A"/>
    <w:rsid w:val="002B6E5A"/>
    <w:rsid w:val="002C04CE"/>
    <w:rsid w:val="002C4B5A"/>
    <w:rsid w:val="002D4697"/>
    <w:rsid w:val="002F63CC"/>
    <w:rsid w:val="002F783E"/>
    <w:rsid w:val="00300923"/>
    <w:rsid w:val="0030333F"/>
    <w:rsid w:val="00305EE3"/>
    <w:rsid w:val="00306277"/>
    <w:rsid w:val="003171A1"/>
    <w:rsid w:val="003175CB"/>
    <w:rsid w:val="003329F2"/>
    <w:rsid w:val="00340ABA"/>
    <w:rsid w:val="003432FF"/>
    <w:rsid w:val="003571FC"/>
    <w:rsid w:val="0035743F"/>
    <w:rsid w:val="00390C13"/>
    <w:rsid w:val="00394BD7"/>
    <w:rsid w:val="003B23A6"/>
    <w:rsid w:val="003B23F6"/>
    <w:rsid w:val="003E4235"/>
    <w:rsid w:val="003E514F"/>
    <w:rsid w:val="00406758"/>
    <w:rsid w:val="004167DB"/>
    <w:rsid w:val="00430E30"/>
    <w:rsid w:val="00431FB7"/>
    <w:rsid w:val="004440A9"/>
    <w:rsid w:val="0044634E"/>
    <w:rsid w:val="004575B0"/>
    <w:rsid w:val="00465047"/>
    <w:rsid w:val="00472CBD"/>
    <w:rsid w:val="004778A6"/>
    <w:rsid w:val="0048394E"/>
    <w:rsid w:val="00496560"/>
    <w:rsid w:val="004A05B9"/>
    <w:rsid w:val="004A1EBC"/>
    <w:rsid w:val="004A2C22"/>
    <w:rsid w:val="004B03F0"/>
    <w:rsid w:val="004B1654"/>
    <w:rsid w:val="004B2ACC"/>
    <w:rsid w:val="004B560F"/>
    <w:rsid w:val="004B6941"/>
    <w:rsid w:val="004C0896"/>
    <w:rsid w:val="004C09EC"/>
    <w:rsid w:val="004C3E51"/>
    <w:rsid w:val="004E390B"/>
    <w:rsid w:val="004E60A3"/>
    <w:rsid w:val="004F179C"/>
    <w:rsid w:val="004F2F74"/>
    <w:rsid w:val="004F347F"/>
    <w:rsid w:val="00511E7E"/>
    <w:rsid w:val="00514E4E"/>
    <w:rsid w:val="00515D94"/>
    <w:rsid w:val="00517703"/>
    <w:rsid w:val="00522EE1"/>
    <w:rsid w:val="005315E9"/>
    <w:rsid w:val="005344E3"/>
    <w:rsid w:val="0055698D"/>
    <w:rsid w:val="005841B8"/>
    <w:rsid w:val="00587C91"/>
    <w:rsid w:val="00591F2E"/>
    <w:rsid w:val="00593306"/>
    <w:rsid w:val="005A13F3"/>
    <w:rsid w:val="005A15E8"/>
    <w:rsid w:val="005A5C7C"/>
    <w:rsid w:val="005B3337"/>
    <w:rsid w:val="005B463C"/>
    <w:rsid w:val="005C27F5"/>
    <w:rsid w:val="005C3E62"/>
    <w:rsid w:val="005C41A5"/>
    <w:rsid w:val="005D27BA"/>
    <w:rsid w:val="005D4CCA"/>
    <w:rsid w:val="005E09F5"/>
    <w:rsid w:val="005E5BC3"/>
    <w:rsid w:val="005E6B85"/>
    <w:rsid w:val="006062FA"/>
    <w:rsid w:val="00611247"/>
    <w:rsid w:val="006226F4"/>
    <w:rsid w:val="00624214"/>
    <w:rsid w:val="00624417"/>
    <w:rsid w:val="00624F5D"/>
    <w:rsid w:val="0063055D"/>
    <w:rsid w:val="00631775"/>
    <w:rsid w:val="006334E1"/>
    <w:rsid w:val="00640122"/>
    <w:rsid w:val="00641E38"/>
    <w:rsid w:val="006500F4"/>
    <w:rsid w:val="00653AFD"/>
    <w:rsid w:val="00657174"/>
    <w:rsid w:val="00674047"/>
    <w:rsid w:val="00690360"/>
    <w:rsid w:val="00691FE2"/>
    <w:rsid w:val="00693692"/>
    <w:rsid w:val="006A0FDF"/>
    <w:rsid w:val="006A3C9A"/>
    <w:rsid w:val="006B2759"/>
    <w:rsid w:val="006B7517"/>
    <w:rsid w:val="006C2B6C"/>
    <w:rsid w:val="006C2D09"/>
    <w:rsid w:val="006D32F3"/>
    <w:rsid w:val="006E762F"/>
    <w:rsid w:val="006F10E8"/>
    <w:rsid w:val="006F2F9C"/>
    <w:rsid w:val="006F7934"/>
    <w:rsid w:val="00705B54"/>
    <w:rsid w:val="007132B3"/>
    <w:rsid w:val="00717E33"/>
    <w:rsid w:val="00723D2B"/>
    <w:rsid w:val="00726F7E"/>
    <w:rsid w:val="00734BFB"/>
    <w:rsid w:val="007503A3"/>
    <w:rsid w:val="00765142"/>
    <w:rsid w:val="00765C8D"/>
    <w:rsid w:val="007759E8"/>
    <w:rsid w:val="0078186C"/>
    <w:rsid w:val="00784F4C"/>
    <w:rsid w:val="007915BB"/>
    <w:rsid w:val="007A502A"/>
    <w:rsid w:val="007F05CD"/>
    <w:rsid w:val="007F216F"/>
    <w:rsid w:val="00811682"/>
    <w:rsid w:val="00812535"/>
    <w:rsid w:val="008136E5"/>
    <w:rsid w:val="00824B02"/>
    <w:rsid w:val="0083406C"/>
    <w:rsid w:val="00853D08"/>
    <w:rsid w:val="0085400C"/>
    <w:rsid w:val="00876639"/>
    <w:rsid w:val="008810EC"/>
    <w:rsid w:val="0088567A"/>
    <w:rsid w:val="0088632A"/>
    <w:rsid w:val="00887DF9"/>
    <w:rsid w:val="008960A4"/>
    <w:rsid w:val="008A3461"/>
    <w:rsid w:val="008A554C"/>
    <w:rsid w:val="008A694B"/>
    <w:rsid w:val="008D66A1"/>
    <w:rsid w:val="008D7BC6"/>
    <w:rsid w:val="008E4199"/>
    <w:rsid w:val="008F24CE"/>
    <w:rsid w:val="008F53F8"/>
    <w:rsid w:val="009078E1"/>
    <w:rsid w:val="00916642"/>
    <w:rsid w:val="009270C2"/>
    <w:rsid w:val="0093174F"/>
    <w:rsid w:val="00931F16"/>
    <w:rsid w:val="009506FF"/>
    <w:rsid w:val="00952A84"/>
    <w:rsid w:val="00970CC1"/>
    <w:rsid w:val="00972154"/>
    <w:rsid w:val="0098269E"/>
    <w:rsid w:val="00982B92"/>
    <w:rsid w:val="00985C87"/>
    <w:rsid w:val="009864CC"/>
    <w:rsid w:val="00987C7E"/>
    <w:rsid w:val="00995B01"/>
    <w:rsid w:val="009B7BE5"/>
    <w:rsid w:val="009C1708"/>
    <w:rsid w:val="009D0881"/>
    <w:rsid w:val="009D47D6"/>
    <w:rsid w:val="009E49D1"/>
    <w:rsid w:val="009E4AD0"/>
    <w:rsid w:val="009F35E1"/>
    <w:rsid w:val="00A00E61"/>
    <w:rsid w:val="00A1054C"/>
    <w:rsid w:val="00A1260D"/>
    <w:rsid w:val="00A13389"/>
    <w:rsid w:val="00A17432"/>
    <w:rsid w:val="00A325CF"/>
    <w:rsid w:val="00A5300F"/>
    <w:rsid w:val="00A84A17"/>
    <w:rsid w:val="00A87F47"/>
    <w:rsid w:val="00A94400"/>
    <w:rsid w:val="00A97E2A"/>
    <w:rsid w:val="00AA1D65"/>
    <w:rsid w:val="00AB11D1"/>
    <w:rsid w:val="00AB3C0F"/>
    <w:rsid w:val="00AC61F4"/>
    <w:rsid w:val="00AD0494"/>
    <w:rsid w:val="00AD092A"/>
    <w:rsid w:val="00AF01D0"/>
    <w:rsid w:val="00AF294E"/>
    <w:rsid w:val="00AF60DC"/>
    <w:rsid w:val="00AF622C"/>
    <w:rsid w:val="00B1540A"/>
    <w:rsid w:val="00B231CE"/>
    <w:rsid w:val="00B24814"/>
    <w:rsid w:val="00B30848"/>
    <w:rsid w:val="00B4130B"/>
    <w:rsid w:val="00B42423"/>
    <w:rsid w:val="00B5145D"/>
    <w:rsid w:val="00B52433"/>
    <w:rsid w:val="00B549DA"/>
    <w:rsid w:val="00B662D1"/>
    <w:rsid w:val="00B80EDA"/>
    <w:rsid w:val="00BA0733"/>
    <w:rsid w:val="00BA0BBB"/>
    <w:rsid w:val="00BB7DA1"/>
    <w:rsid w:val="00BC4DB0"/>
    <w:rsid w:val="00BC6192"/>
    <w:rsid w:val="00BD553C"/>
    <w:rsid w:val="00BD68ED"/>
    <w:rsid w:val="00BD75A1"/>
    <w:rsid w:val="00BE588D"/>
    <w:rsid w:val="00C11BD3"/>
    <w:rsid w:val="00C127B1"/>
    <w:rsid w:val="00C137EC"/>
    <w:rsid w:val="00C22CF4"/>
    <w:rsid w:val="00C27756"/>
    <w:rsid w:val="00C355BB"/>
    <w:rsid w:val="00C4562A"/>
    <w:rsid w:val="00C5078D"/>
    <w:rsid w:val="00C50F14"/>
    <w:rsid w:val="00C5404E"/>
    <w:rsid w:val="00C57DC9"/>
    <w:rsid w:val="00C64377"/>
    <w:rsid w:val="00C74894"/>
    <w:rsid w:val="00C74B1A"/>
    <w:rsid w:val="00C86A0E"/>
    <w:rsid w:val="00CB2289"/>
    <w:rsid w:val="00CB315A"/>
    <w:rsid w:val="00CC35CD"/>
    <w:rsid w:val="00CD7383"/>
    <w:rsid w:val="00CE2C7B"/>
    <w:rsid w:val="00CE2E1D"/>
    <w:rsid w:val="00CE6FED"/>
    <w:rsid w:val="00D00CB1"/>
    <w:rsid w:val="00D017C2"/>
    <w:rsid w:val="00D019F0"/>
    <w:rsid w:val="00D1138F"/>
    <w:rsid w:val="00D1410E"/>
    <w:rsid w:val="00D1544B"/>
    <w:rsid w:val="00D16A8C"/>
    <w:rsid w:val="00D221DA"/>
    <w:rsid w:val="00D22D22"/>
    <w:rsid w:val="00D31115"/>
    <w:rsid w:val="00D43DB0"/>
    <w:rsid w:val="00D46324"/>
    <w:rsid w:val="00D5515D"/>
    <w:rsid w:val="00D55C53"/>
    <w:rsid w:val="00D73536"/>
    <w:rsid w:val="00D8167F"/>
    <w:rsid w:val="00D87169"/>
    <w:rsid w:val="00D9020D"/>
    <w:rsid w:val="00D928C6"/>
    <w:rsid w:val="00D93F1C"/>
    <w:rsid w:val="00DA1934"/>
    <w:rsid w:val="00DC2DA9"/>
    <w:rsid w:val="00DE2A6A"/>
    <w:rsid w:val="00DE5C24"/>
    <w:rsid w:val="00DF7182"/>
    <w:rsid w:val="00E10DE1"/>
    <w:rsid w:val="00E11D87"/>
    <w:rsid w:val="00E158EF"/>
    <w:rsid w:val="00E20BD8"/>
    <w:rsid w:val="00E561BB"/>
    <w:rsid w:val="00E75DF2"/>
    <w:rsid w:val="00E8413F"/>
    <w:rsid w:val="00E85F8C"/>
    <w:rsid w:val="00E914FD"/>
    <w:rsid w:val="00E95E35"/>
    <w:rsid w:val="00E9767E"/>
    <w:rsid w:val="00EB3C7A"/>
    <w:rsid w:val="00EC73D5"/>
    <w:rsid w:val="00EE1C6E"/>
    <w:rsid w:val="00EE6F30"/>
    <w:rsid w:val="00EF64E8"/>
    <w:rsid w:val="00F02B48"/>
    <w:rsid w:val="00F048D7"/>
    <w:rsid w:val="00F11A57"/>
    <w:rsid w:val="00F21D7C"/>
    <w:rsid w:val="00F25A4B"/>
    <w:rsid w:val="00F25AAD"/>
    <w:rsid w:val="00F414EF"/>
    <w:rsid w:val="00F66B8E"/>
    <w:rsid w:val="00F71200"/>
    <w:rsid w:val="00F771C8"/>
    <w:rsid w:val="00F77871"/>
    <w:rsid w:val="00F96C14"/>
    <w:rsid w:val="00FA7A5D"/>
    <w:rsid w:val="00FC66FD"/>
    <w:rsid w:val="00FD40F8"/>
    <w:rsid w:val="00FE53E7"/>
    <w:rsid w:val="00FF5C5C"/>
    <w:rsid w:val="00FF68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5"/>
    <o:shapelayout v:ext="edit">
      <o:idmap v:ext="edit" data="2"/>
    </o:shapelayout>
  </w:shapeDefaults>
  <w:decimalSymbol w:val=","/>
  <w:listSeparator w:val=","/>
  <w14:docId w14:val="3A677495"/>
  <w15:chartTrackingRefBased/>
  <w15:docId w15:val="{D45A3565-DF4C-45C1-AF03-5758F7E7E00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rFonts w:ascii="New York" w:hAnsi="New York"/>
      <w:snapToGrid w:val="0"/>
      <w:sz w:val="24"/>
      <w:lang w:val="en-GB" w:eastAsia="en-US"/>
    </w:rPr>
  </w:style>
  <w:style w:type="paragraph" w:styleId="Heading1">
    <w:name w:val="heading 1"/>
    <w:basedOn w:val="Normal"/>
    <w:next w:val="Normal"/>
    <w:qFormat/>
    <w:pPr>
      <w:tabs>
        <w:tab w:val="right" w:pos="9060"/>
      </w:tabs>
      <w:spacing w:line="320" w:lineRule="atLeast"/>
      <w:jc w:val="both"/>
      <w:outlineLvl w:val="0"/>
    </w:pPr>
    <w:rPr>
      <w:rFonts w:ascii="Times" w:hAnsi="Times"/>
      <w:b/>
      <w:sz w:val="36"/>
    </w:rPr>
  </w:style>
  <w:style w:type="paragraph" w:styleId="Heading2">
    <w:name w:val="heading 2"/>
    <w:basedOn w:val="Normal"/>
    <w:next w:val="Normal"/>
    <w:qFormat/>
    <w:pPr>
      <w:tabs>
        <w:tab w:val="right" w:pos="9060"/>
      </w:tabs>
      <w:spacing w:before="240" w:line="320" w:lineRule="atLeast"/>
      <w:jc w:val="both"/>
      <w:outlineLvl w:val="1"/>
    </w:pPr>
    <w:rPr>
      <w:rFonts w:ascii="Times" w:hAnsi="Times"/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robl">
    <w:name w:val="Probl."/>
    <w:basedOn w:val="Normal"/>
    <w:pPr>
      <w:tabs>
        <w:tab w:val="left" w:pos="964"/>
        <w:tab w:val="right" w:pos="9072"/>
      </w:tabs>
      <w:spacing w:before="180" w:line="260" w:lineRule="atLeast"/>
      <w:ind w:left="482"/>
      <w:jc w:val="both"/>
    </w:pPr>
    <w:rPr>
      <w:lang w:val="fi-FI"/>
    </w:rPr>
  </w:style>
  <w:style w:type="paragraph" w:styleId="Footer">
    <w:name w:val="footer"/>
    <w:basedOn w:val="Normal"/>
    <w:pPr>
      <w:tabs>
        <w:tab w:val="center" w:pos="4819"/>
        <w:tab w:val="right" w:pos="9071"/>
      </w:tabs>
      <w:jc w:val="center"/>
    </w:pPr>
  </w:style>
  <w:style w:type="paragraph" w:styleId="Header">
    <w:name w:val="header"/>
    <w:basedOn w:val="Normal"/>
    <w:pPr>
      <w:tabs>
        <w:tab w:val="left" w:pos="482"/>
        <w:tab w:val="left" w:pos="964"/>
        <w:tab w:val="right" w:pos="9071"/>
      </w:tabs>
      <w:jc w:val="both"/>
    </w:pPr>
  </w:style>
  <w:style w:type="paragraph" w:customStyle="1" w:styleId="Pict1">
    <w:name w:val="Pict.1"/>
    <w:basedOn w:val="Normal"/>
    <w:pPr>
      <w:tabs>
        <w:tab w:val="left" w:pos="480"/>
        <w:tab w:val="right" w:pos="9060"/>
      </w:tabs>
    </w:pPr>
    <w:rPr>
      <w:sz w:val="28"/>
    </w:rPr>
  </w:style>
  <w:style w:type="paragraph" w:customStyle="1" w:styleId="Reference">
    <w:name w:val="Reference"/>
    <w:basedOn w:val="Problem"/>
    <w:pPr>
      <w:ind w:left="0"/>
    </w:pPr>
  </w:style>
  <w:style w:type="paragraph" w:customStyle="1" w:styleId="Problem">
    <w:name w:val="Problem"/>
    <w:basedOn w:val="Mechex"/>
    <w:pPr>
      <w:tabs>
        <w:tab w:val="clear" w:pos="0"/>
        <w:tab w:val="clear" w:pos="964"/>
        <w:tab w:val="left" w:pos="482"/>
      </w:tabs>
    </w:pPr>
    <w:rPr>
      <w:lang w:val="fi-FI"/>
    </w:rPr>
  </w:style>
  <w:style w:type="paragraph" w:customStyle="1" w:styleId="Mech">
    <w:name w:val="Mech."/>
    <w:basedOn w:val="Normal"/>
    <w:pPr>
      <w:tabs>
        <w:tab w:val="left" w:pos="482"/>
        <w:tab w:val="right" w:pos="9072"/>
      </w:tabs>
      <w:spacing w:before="240" w:line="320" w:lineRule="atLeast"/>
      <w:jc w:val="both"/>
    </w:pPr>
    <w:rPr>
      <w:rFonts w:ascii="Times New Roman" w:hAnsi="Times New Roman"/>
      <w:sz w:val="28"/>
    </w:rPr>
  </w:style>
  <w:style w:type="paragraph" w:customStyle="1" w:styleId="Mechex">
    <w:name w:val="Mech. ex."/>
    <w:basedOn w:val="Normal"/>
    <w:pPr>
      <w:tabs>
        <w:tab w:val="bar" w:pos="0"/>
        <w:tab w:val="left" w:pos="964"/>
        <w:tab w:val="right" w:pos="9072"/>
      </w:tabs>
      <w:spacing w:before="180" w:line="260" w:lineRule="atLeast"/>
      <w:ind w:left="482"/>
      <w:jc w:val="both"/>
    </w:pPr>
    <w:rPr>
      <w:rFonts w:ascii="Times New Roman" w:hAnsi="Times New Roman"/>
    </w:rPr>
  </w:style>
  <w:style w:type="paragraph" w:customStyle="1" w:styleId="MTDisplayEquation">
    <w:name w:val="MTDisplayEquation"/>
    <w:basedOn w:val="Mech"/>
    <w:pPr>
      <w:tabs>
        <w:tab w:val="clear" w:pos="482"/>
        <w:tab w:val="clear" w:pos="9072"/>
        <w:tab w:val="center" w:pos="4540"/>
        <w:tab w:val="right" w:pos="9080"/>
      </w:tabs>
    </w:pPr>
  </w:style>
  <w:style w:type="character" w:styleId="PageNumber">
    <w:name w:val="page number"/>
    <w:basedOn w:val="DefaultParagraphFont"/>
  </w:style>
  <w:style w:type="paragraph" w:customStyle="1" w:styleId="Remark">
    <w:name w:val="Remark"/>
    <w:basedOn w:val="Mechex"/>
    <w:pPr>
      <w:tabs>
        <w:tab w:val="clear" w:pos="0"/>
        <w:tab w:val="clear" w:pos="964"/>
        <w:tab w:val="left" w:pos="482"/>
      </w:tabs>
      <w:ind w:left="0"/>
    </w:pPr>
    <w:rPr>
      <w:lang w:val="fi-FI"/>
    </w:rPr>
  </w:style>
  <w:style w:type="paragraph" w:styleId="BodyText2">
    <w:name w:val="Body Text 2"/>
    <w:aliases w:val=" Char"/>
    <w:basedOn w:val="Normal"/>
    <w:link w:val="BodyText2Char"/>
    <w:rsid w:val="00D46324"/>
    <w:pPr>
      <w:tabs>
        <w:tab w:val="left" w:pos="567"/>
        <w:tab w:val="left" w:pos="1701"/>
        <w:tab w:val="left" w:pos="2268"/>
      </w:tabs>
      <w:spacing w:line="360" w:lineRule="auto"/>
    </w:pPr>
    <w:rPr>
      <w:rFonts w:ascii="Times New Roman" w:hAnsi="Times New Roman"/>
      <w:snapToGrid/>
      <w:sz w:val="28"/>
      <w:lang w:val="en-US" w:eastAsia="fi-FI"/>
    </w:rPr>
  </w:style>
  <w:style w:type="paragraph" w:customStyle="1" w:styleId="TyyliMolemmatreunatVasen0cmRiippuva075cmRivivli">
    <w:name w:val="Tyyli Molemmat reunat Vasen:  0 cm Riippuva:  075 cm Riviväli: ..."/>
    <w:basedOn w:val="Normal"/>
    <w:rsid w:val="00FF5C5C"/>
    <w:pPr>
      <w:spacing w:line="240" w:lineRule="atLeast"/>
      <w:ind w:left="425" w:hanging="425"/>
      <w:jc w:val="both"/>
    </w:pPr>
  </w:style>
  <w:style w:type="character" w:customStyle="1" w:styleId="BodyText2Char">
    <w:name w:val="Body Text 2 Char"/>
    <w:aliases w:val=" Char Char"/>
    <w:link w:val="BodyText2"/>
    <w:rsid w:val="00916642"/>
    <w:rPr>
      <w:sz w:val="28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gi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" Type="http://schemas.openxmlformats.org/officeDocument/2006/relationships/settings" Target="settings.xml"/><Relationship Id="rId7" Type="http://schemas.openxmlformats.org/officeDocument/2006/relationships/image" Target="media/image1.gif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1</Pages>
  <Words>49</Words>
  <Characters>298</Characters>
  <Application>Microsoft Office Word</Application>
  <DocSecurity>0</DocSecurity>
  <Lines>10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1</vt:lpstr>
      <vt:lpstr>1</vt:lpstr>
    </vt:vector>
  </TitlesOfParts>
  <Company/>
  <LinksUpToDate>false</LinksUpToDate>
  <CharactersWithSpaces>3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1050</dc:title>
  <dc:subject/>
  <dc:creator>jouni.freund@aalto.fi</dc:creator>
  <cp:keywords/>
  <dc:description/>
  <cp:lastModifiedBy>Freund Jouni</cp:lastModifiedBy>
  <cp:revision>23</cp:revision>
  <cp:lastPrinted>2023-11-16T05:29:00Z</cp:lastPrinted>
  <dcterms:created xsi:type="dcterms:W3CDTF">2020-11-18T14:20:00Z</dcterms:created>
  <dcterms:modified xsi:type="dcterms:W3CDTF">2023-11-16T05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